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3BDDA62" w14:textId="77777777" w:rsidR="00C53012" w:rsidRDefault="00C53012" w:rsidP="00C53012">
      <w:pPr>
        <w:rPr>
          <w:rFonts w:ascii="Times New Roman" w:hAnsi="Times New Roman"/>
        </w:rPr>
      </w:pPr>
      <w:r>
        <w:rPr>
          <w:rFonts w:ascii="Times New Roman" w:eastAsia="宋体" w:hAnsi="Times New Roman" w:hint="eastAsia"/>
        </w:rPr>
        <w:t>附件一：</w:t>
      </w:r>
    </w:p>
    <w:p w14:paraId="72C5A52C" w14:textId="70F4F980" w:rsidR="00EB3F45" w:rsidRDefault="0052605C" w:rsidP="00C53012">
      <w:pPr>
        <w:jc w:val="center"/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/>
          <w:b/>
          <w:sz w:val="28"/>
          <w:szCs w:val="28"/>
        </w:rPr>
        <w:t>“</w:t>
      </w:r>
      <w:r w:rsidR="00A81FA7">
        <w:rPr>
          <w:rFonts w:ascii="宋体" w:eastAsia="宋体" w:hAnsi="宋体" w:cs="宋体" w:hint="eastAsia"/>
          <w:b/>
          <w:sz w:val="28"/>
          <w:szCs w:val="28"/>
        </w:rPr>
        <w:t>首钢京唐</w:t>
      </w:r>
      <w:r w:rsidR="00C53012">
        <w:rPr>
          <w:rFonts w:ascii="宋体" w:eastAsia="宋体" w:hAnsi="宋体" w:cs="宋体" w:hint="eastAsia"/>
          <w:b/>
          <w:sz w:val="28"/>
          <w:szCs w:val="28"/>
        </w:rPr>
        <w:t>杯</w:t>
      </w:r>
      <w:r>
        <w:rPr>
          <w:rFonts w:ascii="宋体" w:eastAsia="宋体" w:hAnsi="宋体" w:cs="宋体"/>
          <w:b/>
          <w:sz w:val="28"/>
          <w:szCs w:val="28"/>
        </w:rPr>
        <w:t>”</w:t>
      </w:r>
      <w:r w:rsidR="00C53012">
        <w:rPr>
          <w:rFonts w:ascii="宋体" w:eastAsia="宋体" w:hAnsi="宋体" w:cs="宋体" w:hint="eastAsia"/>
          <w:b/>
          <w:sz w:val="28"/>
          <w:szCs w:val="28"/>
        </w:rPr>
        <w:t>第十</w:t>
      </w:r>
      <w:r w:rsidR="00A81FA7">
        <w:rPr>
          <w:rFonts w:ascii="宋体" w:eastAsia="宋体" w:hAnsi="宋体" w:cs="宋体" w:hint="eastAsia"/>
          <w:b/>
          <w:sz w:val="28"/>
          <w:szCs w:val="28"/>
        </w:rPr>
        <w:t>二</w:t>
      </w:r>
      <w:r w:rsidR="00C53012">
        <w:rPr>
          <w:rFonts w:ascii="宋体" w:eastAsia="宋体" w:hAnsi="宋体" w:cs="宋体" w:hint="eastAsia"/>
          <w:b/>
          <w:sz w:val="28"/>
          <w:szCs w:val="28"/>
        </w:rPr>
        <w:t>届全</w:t>
      </w:r>
      <w:bookmarkStart w:id="0" w:name="_GoBack"/>
      <w:bookmarkEnd w:id="0"/>
      <w:r w:rsidR="00C53012">
        <w:rPr>
          <w:rFonts w:ascii="宋体" w:eastAsia="宋体" w:hAnsi="宋体" w:cs="宋体" w:hint="eastAsia"/>
          <w:b/>
          <w:sz w:val="28"/>
          <w:szCs w:val="28"/>
        </w:rPr>
        <w:t>国大学生节能减排社会实践与科技竞赛</w:t>
      </w:r>
    </w:p>
    <w:p w14:paraId="556FD032" w14:textId="40FE31B4" w:rsidR="00C53012" w:rsidRDefault="00EB3F45" w:rsidP="00C53012">
      <w:pPr>
        <w:jc w:val="center"/>
        <w:rPr>
          <w:rFonts w:ascii="宋体" w:eastAsia="宋体" w:hAnsi="宋体" w:cs="宋体"/>
          <w:b/>
          <w:sz w:val="28"/>
          <w:szCs w:val="28"/>
        </w:rPr>
      </w:pPr>
      <w:r>
        <w:rPr>
          <w:rFonts w:ascii="宋体" w:eastAsia="宋体" w:hAnsi="宋体" w:cs="宋体" w:hint="eastAsia"/>
          <w:b/>
          <w:sz w:val="28"/>
          <w:szCs w:val="28"/>
        </w:rPr>
        <w:t>成果转化专项赛</w:t>
      </w:r>
      <w:r w:rsidR="00C53012">
        <w:rPr>
          <w:rFonts w:ascii="宋体" w:eastAsia="宋体" w:hAnsi="宋体" w:cs="宋体" w:hint="eastAsia"/>
          <w:b/>
          <w:sz w:val="28"/>
          <w:szCs w:val="28"/>
        </w:rPr>
        <w:t>报名表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64"/>
        <w:gridCol w:w="560"/>
        <w:gridCol w:w="1176"/>
        <w:gridCol w:w="83"/>
        <w:gridCol w:w="1698"/>
        <w:gridCol w:w="706"/>
        <w:gridCol w:w="533"/>
        <w:gridCol w:w="420"/>
        <w:gridCol w:w="282"/>
        <w:gridCol w:w="417"/>
        <w:gridCol w:w="1933"/>
      </w:tblGrid>
      <w:tr w:rsidR="00C53012" w14:paraId="2781F4FA" w14:textId="77777777" w:rsidTr="00FA6E2E">
        <w:trPr>
          <w:trHeight w:val="565"/>
        </w:trPr>
        <w:tc>
          <w:tcPr>
            <w:tcW w:w="12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92EBE6" w14:textId="77777777" w:rsidR="00C53012" w:rsidRDefault="00C53012" w:rsidP="00C978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项目名称</w:t>
            </w:r>
          </w:p>
        </w:tc>
        <w:tc>
          <w:tcPr>
            <w:tcW w:w="7248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0B94F" w14:textId="77777777" w:rsidR="00C53012" w:rsidRDefault="00C53012" w:rsidP="00C53012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</w:tr>
      <w:tr w:rsidR="00C53012" w14:paraId="79A35E4A" w14:textId="77777777" w:rsidTr="00FA6E2E">
        <w:trPr>
          <w:trHeight w:val="793"/>
        </w:trPr>
        <w:tc>
          <w:tcPr>
            <w:tcW w:w="6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9FD62A" w14:textId="77777777" w:rsidR="00C53012" w:rsidRDefault="00C53012" w:rsidP="00C978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项目负责人及团队主要成员</w:t>
            </w:r>
          </w:p>
        </w:tc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E7DDB3" w14:textId="77777777" w:rsidR="00C53012" w:rsidRDefault="00C53012" w:rsidP="00C978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项目负责人</w:t>
            </w:r>
          </w:p>
        </w:tc>
        <w:tc>
          <w:tcPr>
            <w:tcW w:w="12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311110" w14:textId="77777777" w:rsidR="00C53012" w:rsidRDefault="00C53012" w:rsidP="00C978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姓名</w:t>
            </w:r>
          </w:p>
        </w:tc>
        <w:tc>
          <w:tcPr>
            <w:tcW w:w="24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688886" w14:textId="77777777" w:rsidR="00C53012" w:rsidRDefault="00C53012" w:rsidP="00C97801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2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A643C" w14:textId="77777777" w:rsidR="00C53012" w:rsidRDefault="00C53012" w:rsidP="00C978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学历</w:t>
            </w:r>
          </w:p>
        </w:tc>
        <w:tc>
          <w:tcPr>
            <w:tcW w:w="23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F40653" w14:textId="77777777" w:rsidR="00C53012" w:rsidRDefault="00C53012" w:rsidP="00C97801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</w:tr>
      <w:tr w:rsidR="00C53012" w14:paraId="29C5F987" w14:textId="77777777" w:rsidTr="00FA6E2E">
        <w:trPr>
          <w:trHeight w:val="793"/>
        </w:trPr>
        <w:tc>
          <w:tcPr>
            <w:tcW w:w="6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65294F" w14:textId="77777777" w:rsidR="00C53012" w:rsidRDefault="00C53012" w:rsidP="00C97801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EE68E2" w14:textId="77777777" w:rsidR="00C53012" w:rsidRDefault="00C53012" w:rsidP="00C97801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2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3A6DE2" w14:textId="77777777" w:rsidR="00C53012" w:rsidRDefault="00C53012" w:rsidP="00C978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联系电话</w:t>
            </w:r>
          </w:p>
        </w:tc>
        <w:tc>
          <w:tcPr>
            <w:tcW w:w="24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65165" w14:textId="77777777" w:rsidR="00C53012" w:rsidRDefault="00C53012" w:rsidP="00C97801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2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BD3E73" w14:textId="77777777" w:rsidR="00C53012" w:rsidRDefault="00C53012" w:rsidP="00C978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邮箱</w:t>
            </w:r>
          </w:p>
        </w:tc>
        <w:tc>
          <w:tcPr>
            <w:tcW w:w="23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118271" w14:textId="77777777" w:rsidR="00C53012" w:rsidRPr="00632F05" w:rsidRDefault="00C53012" w:rsidP="00C97801">
            <w:pPr>
              <w:widowControl/>
              <w:jc w:val="left"/>
              <w:rPr>
                <w:rFonts w:ascii="Calibri" w:eastAsia="宋体" w:hAnsi="Calibri" w:cs="宋体"/>
                <w:color w:val="000000"/>
                <w:kern w:val="0"/>
                <w:sz w:val="28"/>
                <w:szCs w:val="28"/>
              </w:rPr>
            </w:pPr>
          </w:p>
        </w:tc>
      </w:tr>
      <w:tr w:rsidR="00C53012" w14:paraId="7DEAC115" w14:textId="77777777" w:rsidTr="00FA6E2E">
        <w:trPr>
          <w:trHeight w:val="555"/>
        </w:trPr>
        <w:tc>
          <w:tcPr>
            <w:tcW w:w="6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0266AB" w14:textId="77777777" w:rsidR="00C53012" w:rsidRDefault="00C53012" w:rsidP="00C97801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29718F" w14:textId="77777777" w:rsidR="00C53012" w:rsidRDefault="00C53012" w:rsidP="00C978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团队主要成员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F640B5" w14:textId="77777777" w:rsidR="00C53012" w:rsidRDefault="00C53012" w:rsidP="00C978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姓名</w:t>
            </w:r>
          </w:p>
        </w:tc>
        <w:tc>
          <w:tcPr>
            <w:tcW w:w="1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1D3DB6" w14:textId="77777777" w:rsidR="00C53012" w:rsidRDefault="00C53012" w:rsidP="00C978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所在学校</w:t>
            </w:r>
          </w:p>
        </w:tc>
        <w:tc>
          <w:tcPr>
            <w:tcW w:w="16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D566C6" w14:textId="77777777" w:rsidR="00C53012" w:rsidRDefault="00C53012" w:rsidP="00C978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所学专业</w:t>
            </w: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D4BD34" w14:textId="77777777" w:rsidR="00C53012" w:rsidRDefault="00C53012" w:rsidP="00C978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学历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6B56B9" w14:textId="77777777" w:rsidR="00C53012" w:rsidRDefault="00C53012" w:rsidP="00C97801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联系电话</w:t>
            </w:r>
          </w:p>
        </w:tc>
      </w:tr>
      <w:tr w:rsidR="005F3D8C" w14:paraId="0A941871" w14:textId="77777777" w:rsidTr="00FA6E2E">
        <w:trPr>
          <w:trHeight w:val="543"/>
        </w:trPr>
        <w:tc>
          <w:tcPr>
            <w:tcW w:w="6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FE4694" w14:textId="77777777" w:rsidR="005F3D8C" w:rsidRDefault="005F3D8C" w:rsidP="005F3D8C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670AA" w14:textId="77777777" w:rsidR="005F3D8C" w:rsidRDefault="005F3D8C" w:rsidP="005F3D8C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7CD584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1805CB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6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A3093F" w14:textId="77777777" w:rsidR="005F3D8C" w:rsidRPr="00C53012" w:rsidRDefault="005F3D8C" w:rsidP="005F3D8C">
            <w:pPr>
              <w:widowControl/>
              <w:jc w:val="left"/>
              <w:rPr>
                <w:rFonts w:ascii="Calibri" w:eastAsia="宋体" w:hAnsi="Calibri" w:cs="宋体"/>
                <w:color w:val="000000"/>
                <w:kern w:val="0"/>
                <w:szCs w:val="21"/>
              </w:rPr>
            </w:pP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A6A130" w14:textId="7FAC83AA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硕士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82661C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</w:tr>
      <w:tr w:rsidR="005F3D8C" w14:paraId="738DCE8E" w14:textId="77777777" w:rsidTr="00FA6E2E">
        <w:trPr>
          <w:trHeight w:val="543"/>
        </w:trPr>
        <w:tc>
          <w:tcPr>
            <w:tcW w:w="6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7A597A" w14:textId="77777777" w:rsidR="005F3D8C" w:rsidRDefault="005F3D8C" w:rsidP="005F3D8C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C78086" w14:textId="77777777" w:rsidR="005F3D8C" w:rsidRDefault="005F3D8C" w:rsidP="005F3D8C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A8167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31566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6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38C0BF" w14:textId="77777777" w:rsidR="005F3D8C" w:rsidRPr="00C53012" w:rsidRDefault="005F3D8C" w:rsidP="005F3D8C">
            <w:pPr>
              <w:widowControl/>
              <w:jc w:val="left"/>
              <w:rPr>
                <w:rFonts w:ascii="Calibri" w:eastAsia="宋体" w:hAnsi="Calibri" w:cs="宋体"/>
                <w:color w:val="000000"/>
                <w:kern w:val="0"/>
                <w:szCs w:val="21"/>
              </w:rPr>
            </w:pP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73F4B" w14:textId="184402BA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硕士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40D44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</w:tr>
      <w:tr w:rsidR="005F3D8C" w14:paraId="7182755E" w14:textId="77777777" w:rsidTr="00FA6E2E">
        <w:trPr>
          <w:trHeight w:val="543"/>
        </w:trPr>
        <w:tc>
          <w:tcPr>
            <w:tcW w:w="6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3A0A29" w14:textId="77777777" w:rsidR="005F3D8C" w:rsidRDefault="005F3D8C" w:rsidP="005F3D8C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A48204" w14:textId="77777777" w:rsidR="005F3D8C" w:rsidRDefault="005F3D8C" w:rsidP="005F3D8C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1C92FD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3FF54F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6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B2CC37" w14:textId="77777777" w:rsidR="005F3D8C" w:rsidRPr="00C53012" w:rsidRDefault="005F3D8C" w:rsidP="005F3D8C">
            <w:pPr>
              <w:widowControl/>
              <w:jc w:val="left"/>
              <w:rPr>
                <w:rFonts w:ascii="Calibri" w:eastAsia="宋体" w:hAnsi="Calibri" w:cs="宋体"/>
                <w:color w:val="000000"/>
                <w:kern w:val="0"/>
                <w:szCs w:val="21"/>
              </w:rPr>
            </w:pP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11ED7" w14:textId="0429633B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硕士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18F52B" w14:textId="77777777" w:rsidR="005F3D8C" w:rsidRPr="00C53012" w:rsidRDefault="005F3D8C" w:rsidP="005F3D8C">
            <w:pPr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</w:p>
        </w:tc>
      </w:tr>
      <w:tr w:rsidR="005F3D8C" w14:paraId="5CCCF553" w14:textId="77777777" w:rsidTr="00FA6E2E">
        <w:trPr>
          <w:trHeight w:val="543"/>
        </w:trPr>
        <w:tc>
          <w:tcPr>
            <w:tcW w:w="6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DD9601" w14:textId="77777777" w:rsidR="005F3D8C" w:rsidRDefault="005F3D8C" w:rsidP="005F3D8C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D06BC5" w14:textId="77777777" w:rsidR="005F3D8C" w:rsidRDefault="005F3D8C" w:rsidP="005F3D8C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C34260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D6469A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6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5F40BD" w14:textId="77777777" w:rsidR="005F3D8C" w:rsidRPr="00C53012" w:rsidRDefault="005F3D8C" w:rsidP="005F3D8C">
            <w:pPr>
              <w:widowControl/>
              <w:jc w:val="left"/>
              <w:rPr>
                <w:rFonts w:ascii="Calibri" w:eastAsia="宋体" w:hAnsi="Calibri" w:cs="宋体"/>
                <w:color w:val="000000"/>
                <w:kern w:val="0"/>
                <w:szCs w:val="21"/>
              </w:rPr>
            </w:pP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434E61" w14:textId="518256EE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本科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2B029" w14:textId="77777777" w:rsidR="005F3D8C" w:rsidRPr="00C53012" w:rsidRDefault="005F3D8C" w:rsidP="005F3D8C">
            <w:pPr>
              <w:spacing w:line="30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5F3D8C" w14:paraId="493940F6" w14:textId="77777777" w:rsidTr="00FA6E2E">
        <w:trPr>
          <w:trHeight w:val="543"/>
        </w:trPr>
        <w:tc>
          <w:tcPr>
            <w:tcW w:w="6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C6897" w14:textId="77777777" w:rsidR="005F3D8C" w:rsidRDefault="005F3D8C" w:rsidP="005F3D8C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7530DD" w14:textId="77777777" w:rsidR="005F3D8C" w:rsidRDefault="005F3D8C" w:rsidP="005F3D8C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0571D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7AE2A7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6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608E5" w14:textId="77777777" w:rsidR="005F3D8C" w:rsidRPr="00C53012" w:rsidRDefault="005F3D8C" w:rsidP="005F3D8C">
            <w:pPr>
              <w:widowControl/>
              <w:jc w:val="left"/>
              <w:rPr>
                <w:rFonts w:ascii="Calibri" w:eastAsia="宋体" w:hAnsi="Calibri" w:cs="宋体"/>
                <w:color w:val="000000"/>
                <w:kern w:val="0"/>
                <w:szCs w:val="21"/>
              </w:rPr>
            </w:pP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A00624" w14:textId="2C3A24A1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本科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1881D2" w14:textId="77777777" w:rsidR="005F3D8C" w:rsidRPr="00C53012" w:rsidRDefault="005F3D8C" w:rsidP="005F3D8C">
            <w:pPr>
              <w:spacing w:line="30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</w:p>
        </w:tc>
      </w:tr>
      <w:tr w:rsidR="005F3D8C" w14:paraId="429BE436" w14:textId="77777777" w:rsidTr="00FA6E2E">
        <w:trPr>
          <w:trHeight w:val="543"/>
        </w:trPr>
        <w:tc>
          <w:tcPr>
            <w:tcW w:w="6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DF7E2" w14:textId="77777777" w:rsidR="005F3D8C" w:rsidRDefault="005F3D8C" w:rsidP="005F3D8C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9B5CC3" w14:textId="77777777" w:rsidR="005F3D8C" w:rsidRDefault="005F3D8C" w:rsidP="005F3D8C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427F80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224976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6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690649" w14:textId="77777777" w:rsidR="005F3D8C" w:rsidRPr="00C53012" w:rsidRDefault="005F3D8C" w:rsidP="005F3D8C">
            <w:pPr>
              <w:widowControl/>
              <w:jc w:val="left"/>
              <w:rPr>
                <w:rFonts w:ascii="Calibri" w:eastAsia="宋体" w:hAnsi="Calibri" w:cs="宋体"/>
                <w:color w:val="000000"/>
                <w:kern w:val="0"/>
                <w:szCs w:val="21"/>
              </w:rPr>
            </w:pPr>
          </w:p>
        </w:tc>
        <w:tc>
          <w:tcPr>
            <w:tcW w:w="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23173A" w14:textId="24FBF3CE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本科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3EFDD0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</w:tr>
      <w:tr w:rsidR="005F3D8C" w14:paraId="48197EAF" w14:textId="77777777" w:rsidTr="00FA6E2E">
        <w:trPr>
          <w:trHeight w:val="511"/>
        </w:trPr>
        <w:tc>
          <w:tcPr>
            <w:tcW w:w="122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8EC8AD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指导教师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B5859E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姓名</w:t>
            </w:r>
          </w:p>
        </w:tc>
        <w:tc>
          <w:tcPr>
            <w:tcW w:w="1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D3C01D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学校</w:t>
            </w:r>
          </w:p>
        </w:tc>
        <w:tc>
          <w:tcPr>
            <w:tcW w:w="12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7DD779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职务/职称</w:t>
            </w:r>
          </w:p>
        </w:tc>
        <w:tc>
          <w:tcPr>
            <w:tcW w:w="11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C02CFA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研究方向</w:t>
            </w: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8A3B80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联系电话</w:t>
            </w:r>
          </w:p>
        </w:tc>
      </w:tr>
      <w:tr w:rsidR="005F3D8C" w14:paraId="716FC329" w14:textId="77777777" w:rsidTr="00FA6E2E">
        <w:trPr>
          <w:trHeight w:val="519"/>
        </w:trPr>
        <w:tc>
          <w:tcPr>
            <w:tcW w:w="12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1DC9AE" w14:textId="77777777" w:rsidR="005F3D8C" w:rsidRDefault="005F3D8C" w:rsidP="005F3D8C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EE457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1AA610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2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618018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1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7BC8BF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131C9" w14:textId="77777777" w:rsidR="005F3D8C" w:rsidRPr="00C53012" w:rsidRDefault="005F3D8C" w:rsidP="005F3D8C">
            <w:pPr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</w:p>
        </w:tc>
      </w:tr>
      <w:tr w:rsidR="005F3D8C" w14:paraId="52C28108" w14:textId="77777777" w:rsidTr="00FA6E2E">
        <w:trPr>
          <w:trHeight w:val="509"/>
        </w:trPr>
        <w:tc>
          <w:tcPr>
            <w:tcW w:w="122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EDF3F" w14:textId="77777777" w:rsidR="005F3D8C" w:rsidRDefault="005F3D8C" w:rsidP="005F3D8C">
            <w:pPr>
              <w:widowControl/>
              <w:jc w:val="left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E76EB1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8E7157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2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9EE5CD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1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E2E974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</w:tc>
        <w:tc>
          <w:tcPr>
            <w:tcW w:w="1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22C3E8" w14:textId="77777777" w:rsidR="005F3D8C" w:rsidRPr="00C53012" w:rsidRDefault="005F3D8C" w:rsidP="005F3D8C">
            <w:pPr>
              <w:jc w:val="center"/>
              <w:rPr>
                <w:rFonts w:asciiTheme="minorEastAsia" w:eastAsiaTheme="minorEastAsia" w:hAnsiTheme="minorEastAsia" w:cs="宋体"/>
                <w:szCs w:val="21"/>
              </w:rPr>
            </w:pPr>
          </w:p>
        </w:tc>
      </w:tr>
      <w:tr w:rsidR="005F3D8C" w14:paraId="2FA8F38D" w14:textId="77777777" w:rsidTr="00FA6E2E">
        <w:tc>
          <w:tcPr>
            <w:tcW w:w="12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DD0360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项目简介（800字以内）</w:t>
            </w:r>
          </w:p>
        </w:tc>
        <w:tc>
          <w:tcPr>
            <w:tcW w:w="7248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D729D4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686C8D71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277B29AE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3AFAB4D4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3EF800D5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4B44C0B9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27A24EC7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18B4EC68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6FDE0986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34205F47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58F3FB89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2305A152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2A0A8581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70B080F9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3E50CBDD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3CA9BD6B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56D48D6F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3342B3D1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20F92042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10575AD2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0243F1C6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039EF759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0483D094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  <w:p w14:paraId="4FE56D8F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</w:p>
        </w:tc>
      </w:tr>
      <w:tr w:rsidR="005F3D8C" w14:paraId="38A6BEF7" w14:textId="77777777" w:rsidTr="00FA6E2E">
        <w:trPr>
          <w:trHeight w:val="2124"/>
        </w:trPr>
        <w:tc>
          <w:tcPr>
            <w:tcW w:w="12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942AAE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lastRenderedPageBreak/>
              <w:t>指导教</w:t>
            </w:r>
          </w:p>
          <w:p w14:paraId="723659D5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师意见</w:t>
            </w:r>
          </w:p>
        </w:tc>
        <w:tc>
          <w:tcPr>
            <w:tcW w:w="7248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212DB3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  <w:p w14:paraId="55E30677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  <w:p w14:paraId="017BE64A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  <w:p w14:paraId="093E5D4F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  <w:p w14:paraId="388E4A8F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  <w:p w14:paraId="45CF3165" w14:textId="77777777" w:rsidR="005F3D8C" w:rsidRDefault="005F3D8C" w:rsidP="005F3D8C">
            <w:pPr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指导教师1：                        指导教师2：</w:t>
            </w:r>
          </w:p>
        </w:tc>
      </w:tr>
      <w:tr w:rsidR="005F3D8C" w14:paraId="35FFE88D" w14:textId="77777777" w:rsidTr="00FA6E2E">
        <w:trPr>
          <w:trHeight w:val="2093"/>
        </w:trPr>
        <w:tc>
          <w:tcPr>
            <w:tcW w:w="12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F8EA4F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学校推</w:t>
            </w:r>
          </w:p>
          <w:p w14:paraId="3B41DE12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>荐意见</w:t>
            </w:r>
          </w:p>
        </w:tc>
        <w:tc>
          <w:tcPr>
            <w:tcW w:w="7248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F13EAA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  <w:p w14:paraId="09FDEFB4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  <w:p w14:paraId="6DE18E1A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  <w:p w14:paraId="011560C1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</w:p>
          <w:p w14:paraId="2C2D6F68" w14:textId="77777777" w:rsidR="005F3D8C" w:rsidRDefault="005F3D8C" w:rsidP="005F3D8C">
            <w:pPr>
              <w:jc w:val="center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 xml:space="preserve">                签章：</w:t>
            </w:r>
          </w:p>
          <w:p w14:paraId="6617B176" w14:textId="77777777" w:rsidR="005F3D8C" w:rsidRDefault="005F3D8C" w:rsidP="005F3D8C">
            <w:pPr>
              <w:jc w:val="right"/>
              <w:rPr>
                <w:rFonts w:ascii="宋体" w:eastAsia="宋体" w:hAnsi="宋体" w:cs="宋体"/>
                <w:szCs w:val="21"/>
              </w:rPr>
            </w:pPr>
            <w:r>
              <w:rPr>
                <w:rFonts w:ascii="宋体" w:eastAsia="宋体" w:hAnsi="宋体" w:cs="宋体" w:hint="eastAsia"/>
                <w:szCs w:val="21"/>
              </w:rPr>
              <w:t xml:space="preserve">        年      月      日</w:t>
            </w:r>
            <w:r>
              <w:rPr>
                <w:rFonts w:ascii="宋体" w:eastAsia="宋体" w:hAnsi="宋体" w:cs="宋体" w:hint="eastAsia"/>
                <w:position w:val="-10"/>
                <w:szCs w:val="21"/>
              </w:rPr>
              <w:object w:dxaOrig="579" w:dyaOrig="259" w14:anchorId="15F89FF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29.35pt;height:12.7pt;mso-position-horizontal-relative:page;mso-position-vertical-relative:page" o:ole="">
                  <v:imagedata r:id="rId6" o:title="" embosscolor="white"/>
                </v:shape>
                <o:OLEObject Type="Embed" ProgID="Equation.DSMT4" ShapeID="_x0000_i1037" DrawAspect="Content" ObjectID="_1625297980" r:id="rId7"/>
              </w:object>
            </w:r>
            <w:r>
              <w:rPr>
                <w:rFonts w:ascii="宋体" w:eastAsia="宋体" w:hAnsi="宋体" w:cs="宋体" w:hint="eastAsia"/>
                <w:szCs w:val="21"/>
              </w:rPr>
              <w:t xml:space="preserve">         </w:t>
            </w:r>
          </w:p>
        </w:tc>
      </w:tr>
    </w:tbl>
    <w:p w14:paraId="358941F0" w14:textId="14B72D97" w:rsidR="00C53012" w:rsidRPr="00FA6E2E" w:rsidRDefault="00C53012" w:rsidP="00C53012">
      <w:pPr>
        <w:ind w:left="424" w:rightChars="175" w:right="368" w:hangingChars="202" w:hanging="424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注：1.参赛团队直接向组委会报名，各参赛团队严格按照参赛要求报名，并在</w:t>
      </w:r>
      <w:r w:rsidRPr="00FA6E2E">
        <w:rPr>
          <w:rFonts w:ascii="宋体" w:eastAsia="宋体" w:hAnsi="宋体" w:cs="宋体"/>
          <w:szCs w:val="21"/>
        </w:rPr>
        <w:t>7月</w:t>
      </w:r>
      <w:r w:rsidR="00EB3F45" w:rsidRPr="00FA6E2E">
        <w:rPr>
          <w:rFonts w:ascii="宋体" w:eastAsia="宋体" w:hAnsi="宋体" w:cs="宋体"/>
          <w:szCs w:val="21"/>
        </w:rPr>
        <w:t>2</w:t>
      </w:r>
      <w:r w:rsidR="00FA6E2E" w:rsidRPr="00FA6E2E">
        <w:rPr>
          <w:rFonts w:ascii="宋体" w:eastAsia="宋体" w:hAnsi="宋体" w:cs="宋体"/>
          <w:szCs w:val="21"/>
        </w:rPr>
        <w:t>5</w:t>
      </w:r>
      <w:r w:rsidRPr="00FA6E2E">
        <w:rPr>
          <w:rFonts w:ascii="宋体" w:eastAsia="宋体" w:hAnsi="宋体" w:cs="宋体"/>
          <w:szCs w:val="21"/>
        </w:rPr>
        <w:t>日前将报名表发送至组委会官方邮箱（jnjp</w:t>
      </w:r>
      <w:r w:rsidR="00FA6E2E" w:rsidRPr="00FA6E2E">
        <w:rPr>
          <w:rFonts w:ascii="宋体" w:eastAsia="宋体" w:hAnsi="宋体" w:cs="宋体"/>
          <w:szCs w:val="21"/>
        </w:rPr>
        <w:t>d</w:t>
      </w:r>
      <w:r w:rsidRPr="00FA6E2E">
        <w:rPr>
          <w:rFonts w:ascii="宋体" w:eastAsia="宋体" w:hAnsi="宋体" w:cs="宋体"/>
          <w:szCs w:val="21"/>
        </w:rPr>
        <w:t>s201</w:t>
      </w:r>
      <w:r w:rsidR="00A81FA7" w:rsidRPr="00FA6E2E">
        <w:rPr>
          <w:rFonts w:ascii="宋体" w:eastAsia="宋体" w:hAnsi="宋体" w:cs="宋体"/>
          <w:szCs w:val="21"/>
        </w:rPr>
        <w:t>9</w:t>
      </w:r>
      <w:r w:rsidRPr="00FA6E2E">
        <w:rPr>
          <w:rFonts w:ascii="宋体" w:eastAsia="宋体" w:hAnsi="宋体" w:cs="宋体"/>
          <w:szCs w:val="21"/>
        </w:rPr>
        <w:t>@163.com）进行报名，逾期未提交报名表的队伍即视为弃权。</w:t>
      </w:r>
    </w:p>
    <w:p w14:paraId="6DB3706C" w14:textId="77777777" w:rsidR="00C53012" w:rsidRDefault="00C53012" w:rsidP="00C53012">
      <w:pPr>
        <w:ind w:leftChars="202" w:left="424" w:rightChars="175" w:right="368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2.本表电子版</w:t>
      </w:r>
      <w:r>
        <w:rPr>
          <w:rFonts w:ascii="宋体" w:hAnsi="宋体" w:cs="宋体"/>
          <w:szCs w:val="21"/>
        </w:rPr>
        <w:t>（不需要签字、盖章）</w:t>
      </w:r>
      <w:r>
        <w:rPr>
          <w:rFonts w:ascii="宋体" w:eastAsia="宋体" w:hAnsi="宋体" w:cs="宋体" w:hint="eastAsia"/>
          <w:szCs w:val="21"/>
        </w:rPr>
        <w:t>直接发到报名邮箱，纸质版需要指导老师签字、学校推荐意见，双面打印报到时交到组委会。</w:t>
      </w:r>
    </w:p>
    <w:p w14:paraId="17ECD014" w14:textId="77777777" w:rsidR="00C53012" w:rsidRDefault="00C53012" w:rsidP="00C53012">
      <w:pPr>
        <w:jc w:val="center"/>
        <w:rPr>
          <w:rFonts w:ascii="宋体" w:eastAsia="宋体" w:hAnsi="宋体" w:cs="宋体"/>
          <w:b/>
          <w:sz w:val="28"/>
          <w:szCs w:val="28"/>
        </w:rPr>
      </w:pPr>
    </w:p>
    <w:p w14:paraId="72F75805" w14:textId="77777777" w:rsidR="009B3870" w:rsidRPr="00C53012" w:rsidRDefault="009B3870"/>
    <w:sectPr w:rsidR="009B3870" w:rsidRPr="00C53012">
      <w:headerReference w:type="default" r:id="rId8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98472A" w14:textId="77777777" w:rsidR="00B370F6" w:rsidRDefault="00B370F6" w:rsidP="002F5C30">
      <w:r>
        <w:separator/>
      </w:r>
    </w:p>
  </w:endnote>
  <w:endnote w:type="continuationSeparator" w:id="0">
    <w:p w14:paraId="61159771" w14:textId="77777777" w:rsidR="00B370F6" w:rsidRDefault="00B370F6" w:rsidP="002F5C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84FB5B" w14:textId="77777777" w:rsidR="00B370F6" w:rsidRDefault="00B370F6" w:rsidP="002F5C30">
      <w:r>
        <w:separator/>
      </w:r>
    </w:p>
  </w:footnote>
  <w:footnote w:type="continuationSeparator" w:id="0">
    <w:p w14:paraId="107ABF5D" w14:textId="77777777" w:rsidR="00B370F6" w:rsidRDefault="00B370F6" w:rsidP="002F5C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F120E6A" w14:textId="77777777" w:rsidR="002F5C30" w:rsidRDefault="002F5C30" w:rsidP="00A81FA7">
    <w:pPr>
      <w:pStyle w:val="a3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53012"/>
    <w:rsid w:val="001A734F"/>
    <w:rsid w:val="002F5C30"/>
    <w:rsid w:val="003A7A5C"/>
    <w:rsid w:val="00497107"/>
    <w:rsid w:val="0052605C"/>
    <w:rsid w:val="00587990"/>
    <w:rsid w:val="005F3D8C"/>
    <w:rsid w:val="00841BBF"/>
    <w:rsid w:val="00934C04"/>
    <w:rsid w:val="009B3870"/>
    <w:rsid w:val="00A81FA7"/>
    <w:rsid w:val="00B370F6"/>
    <w:rsid w:val="00C53012"/>
    <w:rsid w:val="00DC5A22"/>
    <w:rsid w:val="00EB3F45"/>
    <w:rsid w:val="00F44A57"/>
    <w:rsid w:val="00F802FF"/>
    <w:rsid w:val="00FA6E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E01FAF"/>
  <w15:docId w15:val="{12A77C8A-6BBC-452D-839F-E6BC1849F8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53012"/>
    <w:pPr>
      <w:widowControl w:val="0"/>
      <w:jc w:val="both"/>
    </w:pPr>
    <w:rPr>
      <w:rFonts w:ascii="等线" w:eastAsia="等线" w:hAnsi="等线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F5C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F5C30"/>
    <w:rPr>
      <w:rFonts w:ascii="等线" w:eastAsia="等线" w:hAnsi="等线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F5C3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F5C30"/>
    <w:rPr>
      <w:rFonts w:ascii="等线" w:eastAsia="等线" w:hAnsi="等线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2</Pages>
  <Words>84</Words>
  <Characters>482</Characters>
  <Application>Microsoft Office Word</Application>
  <DocSecurity>0</DocSecurity>
  <Lines>4</Lines>
  <Paragraphs>1</Paragraphs>
  <ScaleCrop>false</ScaleCrop>
  <Company>Microsoft</Company>
  <LinksUpToDate>false</LinksUpToDate>
  <CharactersWithSpaces>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-huan</dc:creator>
  <cp:lastModifiedBy>liu huimin</cp:lastModifiedBy>
  <cp:revision>10</cp:revision>
  <dcterms:created xsi:type="dcterms:W3CDTF">2018-07-23T03:14:00Z</dcterms:created>
  <dcterms:modified xsi:type="dcterms:W3CDTF">2019-07-22T02:53:00Z</dcterms:modified>
</cp:coreProperties>
</file>